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0" r:id="rId3"/>
    <p:sldId id="400" r:id="rId4"/>
    <p:sldId id="381" r:id="rId5"/>
    <p:sldId id="398" r:id="rId6"/>
    <p:sldId id="404" r:id="rId7"/>
    <p:sldId id="402" r:id="rId8"/>
    <p:sldId id="395" r:id="rId9"/>
    <p:sldId id="397" r:id="rId10"/>
    <p:sldId id="396" r:id="rId11"/>
    <p:sldId id="405" r:id="rId12"/>
    <p:sldId id="393" r:id="rId13"/>
    <p:sldId id="406" r:id="rId14"/>
    <p:sldId id="403" r:id="rId15"/>
    <p:sldId id="383" r:id="rId16"/>
    <p:sldId id="384" r:id="rId17"/>
    <p:sldId id="391" r:id="rId18"/>
    <p:sldId id="392" r:id="rId1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8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ή μετατόπιση και σύζευξη πυρηνικώ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046" y="962683"/>
            <a:ext cx="3448050" cy="36861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ώτης και δεύτερης τάξη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155448" y="838232"/>
            <a:ext cx="113751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90000"/>
              </a:lnSpc>
              <a:buAutoNum type="arabicPeriod" startAt="2"/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δεύτερης τάξη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οι απορροφήσεις των πρωτονίων που συζεύγνυνται να βρίσκονται αρκετά κοντά, έτσι ώστε ο λόγος της απόσταση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ών προς την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τείνει προς το 0 (0 &lt;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 startAt="2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 Αποτυχία του κανόνα ν+1 (θεωρητικά…)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ήματα τέτοιων πυρήνων ονομάζοντ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η επιλογή αυτή αντανακλά την μικρή απόστασ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ταξύ των αντίστοιχων απορροφήσεων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ισχυρά συζευγμένα.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082"/>
              </p:ext>
            </p:extLst>
          </p:nvPr>
        </p:nvGraphicFramePr>
        <p:xfrm>
          <a:off x="390295" y="3808450"/>
          <a:ext cx="1678114" cy="2185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CS ChemDraw Drawing" r:id="rId3" imgW="771073" imgH="1004182" progId="ChemDraw.Document.6.0">
                  <p:embed/>
                </p:oleObj>
              </mc:Choice>
              <mc:Fallback>
                <p:oleObj name="CS ChemDraw Drawing" r:id="rId3" imgW="771073" imgH="1004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95" y="3808450"/>
                        <a:ext cx="1678114" cy="2185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2381497" y="3985923"/>
            <a:ext cx="24140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45</a:t>
            </a:r>
          </a:p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 Hz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J = 0,09 </a:t>
            </a:r>
            <a:endParaRPr lang="el-GR" sz="2000" dirty="0"/>
          </a:p>
        </p:txBody>
      </p:sp>
      <p:pic>
        <p:nvPicPr>
          <p:cNvPr id="9" name="Εικόνα 8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60621" y="3332721"/>
            <a:ext cx="7184390" cy="331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587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904" y="484632"/>
            <a:ext cx="11064239" cy="6144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Εικόνα 7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02454" y="1398651"/>
            <a:ext cx="4192906" cy="24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57753"/>
              </p:ext>
            </p:extLst>
          </p:nvPr>
        </p:nvGraphicFramePr>
        <p:xfrm>
          <a:off x="557213" y="1657160"/>
          <a:ext cx="4059100" cy="4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CS ChemDraw Drawing" r:id="rId5" imgW="1931298" imgH="190603" progId="ChemDraw.Document.6.0">
                  <p:embed/>
                </p:oleObj>
              </mc:Choice>
              <mc:Fallback>
                <p:oleObj name="CS ChemDraw Drawing" r:id="rId5" imgW="1931298" imgH="1906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13" y="1657160"/>
                        <a:ext cx="4059100" cy="40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27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65176" y="768500"/>
            <a:ext cx="1112824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παρατηρείται σύζευξη μεταξύ ανθράκων: ο λόγος για την μη σύζευξη είναι η μικρή αφθονία των ενεργών πυρήνων. Εάν η πιθανότητα να βρεθεί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νας σε δοθέν μόριο είναι 0,0110 τότε, η πιθανότητα να βρεθεί σε δύο άνθρακες (γειτονικούς) στο ίδιο μόριο είναι (0,0110)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εύρος των χημικών μετατοπίσεων είναι πολύ μεγάλο συγκριτικά με το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χημικές μετατοπίσεις είναι περισσότερο ευαίσθητες σε μικρές μεταβολές του χημικού περιβάλλοντο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χημική μετατόπιση εξαρτάται σε πολλές περιπτώσεις από τον αριθμό των προσαρτημένων ανθράκων με σειρά: δ(τριτοταγής) &gt; δ(δευτεροταγούς) &gt; δ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οταγή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gt; δ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έθυλ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χάση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μεγάλη (της τάξης των 120-20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Για την απλούστευση τους χρησιμοποιούμε την τεχνική αποσύζευξης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εχνική αποσύζευξης αυξάνει τις εντάσεις των κορυφών που φέρουν υδρογόνα. Επομένως, άνθρακες που δεν φέρουν υδρογόνα δίνουν απορροφήσεις μικρότερης έντασης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ολοκληρώνουμε τα φάσματα. Η οργανολογική τεχνική που χρησιμοποιείται δίνει σχετικά ολοκληρώματα κορυφών τα οποία προσδιορίζονται από παράγοντες εκτός του αριθμού των ανθράκων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άθε διακριτό περιβάλλον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 μόριο δίνει διαφορετικό σήμα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13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520" y="1540764"/>
            <a:ext cx="11780139" cy="2884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76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65176" y="576476"/>
            <a:ext cx="8531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O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νόνας ν+1: αποκλίσεις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6329" y="3564429"/>
            <a:ext cx="4649914" cy="3168984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45808"/>
            <a:ext cx="8613648" cy="310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95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19" y="1139974"/>
            <a:ext cx="11659329" cy="4492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39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6476"/>
            <a:ext cx="11766360" cy="450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86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9" y="1182095"/>
            <a:ext cx="12102523" cy="4258585"/>
          </a:xfrm>
          <a:prstGeom prst="rect">
            <a:avLst/>
          </a:prstGeom>
        </p:spPr>
      </p:pic>
      <p:sp>
        <p:nvSpPr>
          <p:cNvPr id="8" name="Τίτλος 1"/>
          <p:cNvSpPr txBox="1">
            <a:spLocks/>
          </p:cNvSpPr>
          <p:nvPr/>
        </p:nvSpPr>
        <p:spPr>
          <a:xfrm>
            <a:off x="1156200" y="1025384"/>
            <a:ext cx="3300686" cy="31342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l-G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56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ναλακτικά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545336" y="841652"/>
            <a:ext cx="85313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τείνετε δομή για την ένωση με Μ.Τ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βάση τα δεδομέν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92 δ (3Η, τριπλή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7 Hz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λή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50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ετραπλή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7 Hz)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64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υρεί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0" y="2584156"/>
            <a:ext cx="10963963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m+2-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-r+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= [2x5 +2 –(12)]/2 = 10+2-12=0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το μόριο δεν διαθέτει καμία ακορεστότητα! ο Μ.Τ. ανήκει στην ομόλογη σειρά των αλκοολών η αιθέρων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15072" y="3364930"/>
            <a:ext cx="8215112" cy="333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92 δ: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εριοχή υψηλού πεδίου. Απορροφούν τα αλειφατικά πρωτόνια. Στην κορυφή αυτή αντιστοιχούν 3 Η και αφού είναι τριπλή γειτονεύουν με ν=2 Η (ν+1=2+1=3πλή). Άρα μάλλον,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50 δ: μάλλον εδώ απορροφούν τα –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οποία εμφανίζονται ως τετραπλή αφού γειτονεύουν με τα τρία Η της ομάδας –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ύζευξης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7 H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ιβεβαιώνει ότι οι δύο αυτές ομάδες αλληλοεπιδρούν μεταξύ τους.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0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: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άλλον πρόκειται για δύο ισοδύναμες ομάδες 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 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άνει το ανώτερο 4 δεσμούς). Αφού εμφανίζονται ως απλή κορυφή τότε δεν έχουν κανένα γειτονικό Η!</a:t>
            </a: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64 δ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ως ευρείες εμφανίζονται κατά κύριο λόγο πρωτόνια του τύπου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Η, Ν-Η. επομένως έχω αλκοόλη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/>
          </p:nvPr>
        </p:nvGraphicFramePr>
        <p:xfrm>
          <a:off x="6368796" y="1314549"/>
          <a:ext cx="1833372" cy="119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CS ChemDraw Drawing" r:id="rId3" imgW="902066" imgH="586732" progId="ChemDraw.Document.6.0">
                  <p:embed/>
                </p:oleObj>
              </mc:Choice>
              <mc:Fallback>
                <p:oleObj name="CS ChemDraw Drawing" r:id="rId3" imgW="902066" imgH="586732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8796" y="1314549"/>
                        <a:ext cx="1833372" cy="1194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68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305808" y="512682"/>
            <a:ext cx="8531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λαπλασιαστική σχάση: Γωνία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plu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265176" y="845068"/>
            <a:ext cx="11064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αρτάται από την δίεδρη γωνία θ μεταξύ των δεσμών των συζευγμένων πρωτονίων: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J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ti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plu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arvard University, Nobel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ημείας 2013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304" y="2162112"/>
            <a:ext cx="4901826" cy="4174679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5449824" y="1926444"/>
            <a:ext cx="58795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κριβής τιμή του εξαρτάτ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ό την φύση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καταστατ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υς άνθρακες που φέρουν συζευγμένα πρωτόνια.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λλα δομικά χαρακτηριστικά (π.χ. ηλεκτραρνητικοί υποκαταστάτες ελαττώνουν την τιμή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9824" y="4115815"/>
            <a:ext cx="630555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801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92217" y="976738"/>
            <a:ext cx="8531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λαπλασιαστική σχάση: Γωνία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rplu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808" y="2082788"/>
            <a:ext cx="11284700" cy="23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68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65176" y="576476"/>
            <a:ext cx="8531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O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νόνας ν+1: αποκλίσεις: μέθοδος διακλάδωσης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8105" y="828294"/>
            <a:ext cx="3562350" cy="5676900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2301207" y="4122176"/>
            <a:ext cx="30184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8 Hz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.3 Hz</a:t>
            </a:r>
            <a:endParaRPr lang="el-GR" sz="20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69474"/>
            <a:ext cx="6348557" cy="1897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49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265176" y="576476"/>
            <a:ext cx="8531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O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νόνας ν+1: αποκλίσεις: μέθοδος διακλάδωσης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446" y="1665811"/>
            <a:ext cx="4895945" cy="1686252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0" y="3639099"/>
            <a:ext cx="762917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θώς οι δίεδρες γωνίες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-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Η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Η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ίδιε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ταν δύο ταυτόσημες σχάσεις εφαρμόζονται πολλαπλασιαστικά το αποτέλεσμα είναι ίδιο με αυτό που προβλέπεται από τον ν+1 κανόνα για τον συνολικό αριθμό γειτνιαζόντων Η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 και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≠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8294" y="413172"/>
            <a:ext cx="3086100" cy="630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1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844" y="882090"/>
            <a:ext cx="8414711" cy="559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32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λύπλοκα 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402336" y="703875"/>
            <a:ext cx="108082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μόρια με πολλαπλές ταχείες διαμορφώσεις, η σταθερά σύζευξης υπολογίζεται κατά μέσο όρο.</a:t>
            </a:r>
            <a:endParaRPr lang="el-GR" sz="20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92597"/>
              </p:ext>
            </p:extLst>
          </p:nvPr>
        </p:nvGraphicFramePr>
        <p:xfrm>
          <a:off x="1951989" y="1231384"/>
          <a:ext cx="7106803" cy="403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CS ChemDraw Drawing" r:id="rId3" imgW="3441121" imgH="1952078" progId="ChemDraw.Document.6.0">
                  <p:embed/>
                </p:oleObj>
              </mc:Choice>
              <mc:Fallback>
                <p:oleObj name="CS ChemDraw Drawing" r:id="rId3" imgW="3441121" imgH="1952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1989" y="1231384"/>
                        <a:ext cx="7106803" cy="403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9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ώτης και δεύτερης τάξη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55448" y="859940"/>
            <a:ext cx="1137513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πρώτης τάξη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ροκύπτουν από ασθενώς συζευγμένα συστήμα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λόγος της απόσταση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ύο κορυφών απορρόφησης είναι πολύ μεγαλύτερος από την σταθερά σύζευξης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ων πρωτονίων που συζεύγνυνται. 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συνθήκη για πρώτης τάξεως φάσματα   </a:t>
            </a:r>
            <a:r>
              <a:rPr lang="el-GR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ν</a:t>
            </a:r>
            <a:r>
              <a:rPr lang="el-GR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&gt;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0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β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υνήθως αρκούμαστε σε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&gt; 6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σο μεγαλύτερη είναι η απόστασ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ταξύ δύο κορυφών απορρόφησης συγκριτικά με τη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τα φάσματα είναι περισσότερο ευκρινή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ήνες υδρογόνου σε πρώτης τάξεως φάσματα συμβολίζονται ω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l-GR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20867"/>
              </p:ext>
            </p:extLst>
          </p:nvPr>
        </p:nvGraphicFramePr>
        <p:xfrm>
          <a:off x="8820531" y="4282725"/>
          <a:ext cx="19494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CS ChemDraw Drawing" r:id="rId3" imgW="913124" imgH="818696" progId="ChemDraw.Document.6.0">
                  <p:embed/>
                </p:oleObj>
              </mc:Choice>
              <mc:Fallback>
                <p:oleObj name="CS ChemDraw Drawing" r:id="rId3" imgW="913124" imgH="818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0531" y="4282725"/>
                        <a:ext cx="1949450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/>
          <p:cNvSpPr/>
          <p:nvPr/>
        </p:nvSpPr>
        <p:spPr>
          <a:xfrm>
            <a:off x="456279" y="4391782"/>
            <a:ext cx="724703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αποστάσεις μεταξύ των τριών απορροφήσεων πληρούν την σχέσ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&gt; 6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Η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εύγνυνται μερικώς με τα Η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Πρακτικά κανένα δε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εύγνυ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α Η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J = 0)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333335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1156200" y="-224036"/>
            <a:ext cx="9144000" cy="8005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άσματα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ώτης και δεύτερης τάξης</a:t>
            </a: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45437"/>
              </p:ext>
            </p:extLst>
          </p:nvPr>
        </p:nvGraphicFramePr>
        <p:xfrm>
          <a:off x="4327711" y="1338178"/>
          <a:ext cx="1847537" cy="173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CS ChemDraw Drawing" r:id="rId3" imgW="865490" imgH="810594" progId="ChemDraw.Document.6.0">
                  <p:embed/>
                </p:oleObj>
              </mc:Choice>
              <mc:Fallback>
                <p:oleObj name="CS ChemDraw Drawing" r:id="rId3" imgW="865490" imgH="81059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7711" y="1338178"/>
                        <a:ext cx="1847537" cy="173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/>
          <p:cNvSpPr/>
          <p:nvPr/>
        </p:nvSpPr>
        <p:spPr>
          <a:xfrm>
            <a:off x="658368" y="1036454"/>
            <a:ext cx="68629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αποστάσεις μεταξύ των τριών απορροφήσεων πληρούν την σχέσ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&gt;J .</a:t>
            </a:r>
            <a:endParaRPr lang="el-GR" sz="2000" dirty="0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3524"/>
              </p:ext>
            </p:extLst>
          </p:nvPr>
        </p:nvGraphicFramePr>
        <p:xfrm>
          <a:off x="158496" y="3135858"/>
          <a:ext cx="12033504" cy="298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CS ChemDraw Drawing" r:id="rId5" imgW="5759444" imgH="2584862" progId="ChemDraw.Document.6.0">
                  <p:embed/>
                </p:oleObj>
              </mc:Choice>
              <mc:Fallback>
                <p:oleObj name="CS ChemDraw Drawing" r:id="rId5" imgW="5759444" imgH="2584862" progId="ChemDraw.Document.6.0">
                  <p:embed/>
                  <p:pic>
                    <p:nvPicPr>
                      <p:cNvPr id="11" name="Αντικείμενο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96" y="3135858"/>
                        <a:ext cx="12033504" cy="2983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00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348</TotalTime>
  <Words>889</Words>
  <Application>Microsoft Office PowerPoint</Application>
  <PresentationFormat>Ευρεία οθόνη</PresentationFormat>
  <Paragraphs>81</Paragraphs>
  <Slides>1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8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827</cp:revision>
  <dcterms:created xsi:type="dcterms:W3CDTF">2019-11-09T19:19:36Z</dcterms:created>
  <dcterms:modified xsi:type="dcterms:W3CDTF">2020-02-28T13:01:37Z</dcterms:modified>
</cp:coreProperties>
</file>